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"/>
  </p:notesMasterIdLst>
  <p:sldIdLst>
    <p:sldId id="277" r:id="rId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Haibo Xie" initials="HX" lastIdx="1" clrIdx="0">
    <p:extLst>
      <p:ext uri="{19B8F6BF-5375-455C-9EA6-DF929625EA0E}">
        <p15:presenceInfo xmlns:p15="http://schemas.microsoft.com/office/powerpoint/2012/main" userId="bed929af62d01631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1" d="100"/>
          <a:sy n="81" d="100"/>
        </p:scale>
        <p:origin x="96" y="52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notesMaster" Target="notesMasters/notesMaster1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commentAuthors" Target="commentAuthor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9A81297-4E3F-4944-AE34-6D795E1D8907}" type="datetimeFigureOut">
              <a:rPr lang="en-US" smtClean="0"/>
              <a:t>7/14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F1EF783-E5E8-4F2B-B4CC-E66A7C22B6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00870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F93EDD-09AC-4191-88B1-5279FC34088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4D63BA9-A949-4DD6-93ED-017D18972CF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1DC7412-4333-4F50-83B2-54FADBA927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B2AAAB-F37D-4E5F-B8F9-35EA4865E8E2}" type="datetimeFigureOut">
              <a:rPr lang="en-US" smtClean="0"/>
              <a:t>7/14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B687978-58FD-4979-AFED-EBC2BBD5A7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699A28C-54EF-4E73-B497-D143149672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3F2D83-A0C9-4AE6-92EA-E27E005FF5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45469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5F0443-11BE-40C5-B8C6-5460F39684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3875AC4-FCFC-47DE-BA4F-15B49410E0B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3EC5DC6-EC9A-4BAA-B211-C790C4757D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B2AAAB-F37D-4E5F-B8F9-35EA4865E8E2}" type="datetimeFigureOut">
              <a:rPr lang="en-US" smtClean="0"/>
              <a:t>7/14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3D39914-A7A0-4095-98DC-E6E277880C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85E8123-2B56-43D9-9392-493F93F632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3F2D83-A0C9-4AE6-92EA-E27E005FF5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71467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E252277-8566-405F-BF6C-1DA9DB4E225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606764D-AC72-467D-AE10-3CFC7B18E7F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4E9B705-79F0-4DD2-99B6-EAEF564F66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B2AAAB-F37D-4E5F-B8F9-35EA4865E8E2}" type="datetimeFigureOut">
              <a:rPr lang="en-US" smtClean="0"/>
              <a:t>7/14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B5E7494-23D5-46F1-8086-7CF0442883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2697C37-66A7-41EE-A5D7-B3791D8DF4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3F2D83-A0C9-4AE6-92EA-E27E005FF5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26909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734058-C39C-4C01-841E-7A61C7243E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B6B8D6F-12AF-4C11-BC10-43E13024226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D92019B-1064-4C68-8CF8-18B5C95A10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B2AAAB-F37D-4E5F-B8F9-35EA4865E8E2}" type="datetimeFigureOut">
              <a:rPr lang="en-US" smtClean="0"/>
              <a:t>7/14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FA0A0E9-A203-4892-B35A-691D1F0E3F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40D08F7-B9D9-4477-A3AF-FED45DA9D8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3F2D83-A0C9-4AE6-92EA-E27E005FF5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28421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DFE912-D4F9-4DA6-8D06-68FBEFE4CAF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A586220-3522-4290-B1C6-9FB0C7CEE2B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E2CC58A-3E42-4990-8CBC-B614D7CD8C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B2AAAB-F37D-4E5F-B8F9-35EA4865E8E2}" type="datetimeFigureOut">
              <a:rPr lang="en-US" smtClean="0"/>
              <a:t>7/14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CCD3D22-1D80-447E-A56B-D942501CDC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5A8B81B-535C-43D9-BA60-73A7739786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3F2D83-A0C9-4AE6-92EA-E27E005FF5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88174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02923A-8633-4685-A756-69B6E6C544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31A903B-F848-49CE-A836-04702FBB175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B2135BB-E835-4AB7-ADCA-20AB384DA1C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A485458-55E2-4A80-9259-F59F4BD8E5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B2AAAB-F37D-4E5F-B8F9-35EA4865E8E2}" type="datetimeFigureOut">
              <a:rPr lang="en-US" smtClean="0"/>
              <a:t>7/14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3F1337A-D3A3-425E-B0AF-88AC93B167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DA85F77-1991-4CDF-9810-6FCC17FCCF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3F2D83-A0C9-4AE6-92EA-E27E005FF5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09969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78E979-486A-444A-940D-FA783B2154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0E89D69-4BDF-414B-83E7-3F809B1653A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17DE487-0534-49A2-9B9D-33D73797782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143D428-7EFC-4A98-8017-266BECBF020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97EE8C9-2D69-491A-9B85-E5E69B76E51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8CB2B9E-5FCE-4911-8A6C-099991445C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B2AAAB-F37D-4E5F-B8F9-35EA4865E8E2}" type="datetimeFigureOut">
              <a:rPr lang="en-US" smtClean="0"/>
              <a:t>7/14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2CE8C5C-7C30-4041-971E-C59D20F3BB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64AE2D6B-5F5C-4DEA-9871-313F464C59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3F2D83-A0C9-4AE6-92EA-E27E005FF5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56038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A0745B-06D8-44FE-BED3-63EC010C65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3531FB3-12E7-4169-A3CD-CF1D3A7E6F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B2AAAB-F37D-4E5F-B8F9-35EA4865E8E2}" type="datetimeFigureOut">
              <a:rPr lang="en-US" smtClean="0"/>
              <a:t>7/14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6CD1A46-088D-41D6-B434-BA70C71435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B77121B-3BCD-4ECB-9A1C-E48AE92A68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3F2D83-A0C9-4AE6-92EA-E27E005FF5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73454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E748729-28E8-4A36-B669-A7A166AA49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B2AAAB-F37D-4E5F-B8F9-35EA4865E8E2}" type="datetimeFigureOut">
              <a:rPr lang="en-US" smtClean="0"/>
              <a:t>7/14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1786869-2FE3-4B13-A3FB-C0D4D97145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4C066A1-BFB2-4D07-99F1-528E290365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3F2D83-A0C9-4AE6-92EA-E27E005FF5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69291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7E8B23-BB96-4D4E-A677-F6E5865A31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EF508A2-22E3-4812-91A6-864E7736E4C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37B472D-E3DD-44CB-946B-7140D3EFA10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FE81D8F-0B9B-45E6-AF65-B71C7A11A5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B2AAAB-F37D-4E5F-B8F9-35EA4865E8E2}" type="datetimeFigureOut">
              <a:rPr lang="en-US" smtClean="0"/>
              <a:t>7/14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0A591F5-97A9-4B12-B24E-1DE76848D8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C69C00C-642B-4E26-BD5A-36FE242F47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3F2D83-A0C9-4AE6-92EA-E27E005FF5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17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D15227-BA39-471C-AF06-5307EEB9E9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F0D2FA2-E199-43CD-988E-8E0764DB6BB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C8A873F-A471-4EDC-825E-DB384FCAF95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F1D4BB7-A199-4A86-A5A2-BFA48F36D6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B2AAAB-F37D-4E5F-B8F9-35EA4865E8E2}" type="datetimeFigureOut">
              <a:rPr lang="en-US" smtClean="0"/>
              <a:t>7/14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B1418B1-3050-4B4A-BCCA-324582AFEC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9495D32-1DA3-4898-BE1C-F8264D61B5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3F2D83-A0C9-4AE6-92EA-E27E005FF5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96566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CF68231B-073E-4862-9F52-346BBBBA01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BFF1D4D-42EE-48C9-832B-F76FFE99632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B3C2D44-C3F0-4092-B65C-D9BD2347658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B2AAAB-F37D-4E5F-B8F9-35EA4865E8E2}" type="datetimeFigureOut">
              <a:rPr lang="en-US" smtClean="0"/>
              <a:t>7/14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12D244B-40E1-48F5-BD97-21B6C9422A1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ECDC22D-401E-4DD3-9FAF-BC00E24877F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3F2D83-A0C9-4AE6-92EA-E27E005FF5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73864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7" Type="http://schemas.openxmlformats.org/officeDocument/2006/relationships/image" Target="../media/image3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e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47C02A4-9781-4DAD-B063-59FA0FDBB8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39645"/>
              </p:ext>
            </p:extLst>
          </p:nvPr>
        </p:nvGraphicFramePr>
        <p:xfrm>
          <a:off x="833438" y="588963"/>
          <a:ext cx="5286375" cy="617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286451" imgH="6177930" progId="ChemDraw.Document.6.0">
                  <p:embed/>
                </p:oleObj>
              </mc:Choice>
              <mc:Fallback>
                <p:oleObj name="CS ChemDraw Drawing" r:id="rId2" imgW="5286451" imgH="61779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3438" y="588963"/>
                        <a:ext cx="5286375" cy="6178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F4264CA-2A3B-4AFA-9CE2-8922BB05A0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438355"/>
              </p:ext>
            </p:extLst>
          </p:nvPr>
        </p:nvGraphicFramePr>
        <p:xfrm>
          <a:off x="6713353" y="500186"/>
          <a:ext cx="2105025" cy="328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2105802" imgH="3280786" progId="ChemDraw.Document.6.0">
                  <p:embed/>
                </p:oleObj>
              </mc:Choice>
              <mc:Fallback>
                <p:oleObj name="CS ChemDraw Drawing" r:id="rId4" imgW="2105802" imgH="3280786" progId="ChemDraw.Document.6.0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E47C02A4-9781-4DAD-B063-59FA0FDBB8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13353" y="500186"/>
                        <a:ext cx="2105025" cy="3281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EE9A29B-6728-4710-8283-59DC441179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375911"/>
              </p:ext>
            </p:extLst>
          </p:nvPr>
        </p:nvGraphicFramePr>
        <p:xfrm>
          <a:off x="6346640" y="4354781"/>
          <a:ext cx="1419225" cy="239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418499" imgH="2396785" progId="ChemDraw.Document.6.0">
                  <p:embed/>
                </p:oleObj>
              </mc:Choice>
              <mc:Fallback>
                <p:oleObj name="CS ChemDraw Drawing" r:id="rId6" imgW="1418499" imgH="239678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46640" y="4354781"/>
                        <a:ext cx="1419225" cy="2397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50BF09F7-3556-417D-A516-212E8E3F15FB}"/>
              </a:ext>
            </a:extLst>
          </p:cNvPr>
          <p:cNvSpPr txBox="1"/>
          <p:nvPr/>
        </p:nvSpPr>
        <p:spPr>
          <a:xfrm>
            <a:off x="4096987" y="106094"/>
            <a:ext cx="48657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 mixture of trans- and cis-isomers are generated.</a:t>
            </a:r>
          </a:p>
        </p:txBody>
      </p:sp>
    </p:spTree>
    <p:extLst>
      <p:ext uri="{BB962C8B-B14F-4D97-AF65-F5344CB8AC3E}">
        <p14:creationId xmlns:p14="http://schemas.microsoft.com/office/powerpoint/2010/main" val="292565770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030</TotalTime>
  <Words>9</Words>
  <Application>Microsoft Office PowerPoint</Application>
  <PresentationFormat>Widescreen</PresentationFormat>
  <Paragraphs>1</Paragraphs>
  <Slides>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6" baseType="lpstr">
      <vt:lpstr>Arial</vt:lpstr>
      <vt:lpstr>Calibri</vt:lpstr>
      <vt:lpstr>Calibri Light</vt:lpstr>
      <vt:lpstr>Office Theme</vt:lpstr>
      <vt:lpstr>CS ChemDraw Drawing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aibo Xie</dc:creator>
  <cp:lastModifiedBy>Weiping Tang</cp:lastModifiedBy>
  <cp:revision>97</cp:revision>
  <dcterms:created xsi:type="dcterms:W3CDTF">2020-11-13T04:13:31Z</dcterms:created>
  <dcterms:modified xsi:type="dcterms:W3CDTF">2021-07-14T22:44:25Z</dcterms:modified>
</cp:coreProperties>
</file>